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169C" w:rsidRPr="007932B5" w:rsidRDefault="00281EA6" w:rsidP="007932B5">
      <w:pPr>
        <w:jc w:val="center"/>
        <w:rPr>
          <w:b/>
          <w:sz w:val="30"/>
          <w:szCs w:val="30"/>
        </w:rPr>
      </w:pPr>
      <w:r w:rsidRPr="00281EA6">
        <w:rPr>
          <w:rFonts w:hint="eastAsia"/>
          <w:b/>
          <w:sz w:val="30"/>
          <w:szCs w:val="30"/>
        </w:rPr>
        <w:t>离散数学第</w:t>
      </w:r>
      <w:r w:rsidR="00570AC6">
        <w:rPr>
          <w:rFonts w:hint="eastAsia"/>
          <w:b/>
          <w:sz w:val="30"/>
          <w:szCs w:val="30"/>
        </w:rPr>
        <w:t>7</w:t>
      </w:r>
      <w:r w:rsidRPr="00281EA6">
        <w:rPr>
          <w:rFonts w:hint="eastAsia"/>
          <w:b/>
          <w:sz w:val="30"/>
          <w:szCs w:val="30"/>
        </w:rPr>
        <w:t>次作业</w:t>
      </w:r>
    </w:p>
    <w:p w:rsidR="007932B5" w:rsidRPr="007932B5" w:rsidRDefault="007932B5" w:rsidP="007932B5">
      <w:pPr>
        <w:jc w:val="center"/>
        <w:rPr>
          <w:rFonts w:hint="eastAsia"/>
          <w:b/>
          <w:sz w:val="24"/>
        </w:rPr>
      </w:pPr>
      <w:r w:rsidRPr="007932B5">
        <w:rPr>
          <w:rFonts w:hint="eastAsia"/>
          <w:b/>
          <w:sz w:val="24"/>
        </w:rPr>
        <w:t>学号：</w:t>
      </w:r>
      <w:r w:rsidRPr="007932B5">
        <w:rPr>
          <w:b/>
          <w:sz w:val="24"/>
          <w:u w:val="single"/>
        </w:rPr>
        <w:t xml:space="preserve"> 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姓名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rFonts w:hint="eastAsia"/>
          <w:b/>
          <w:sz w:val="24"/>
        </w:rPr>
        <w:t>班级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</w:t>
      </w:r>
      <w:r>
        <w:rPr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</w:t>
      </w:r>
      <w:r w:rsidRPr="007932B5">
        <w:rPr>
          <w:b/>
          <w:sz w:val="24"/>
          <w:u w:val="single"/>
        </w:rPr>
        <w:t xml:space="preserve">    </w:t>
      </w:r>
      <w:r w:rsidRPr="007932B5">
        <w:rPr>
          <w:rFonts w:hint="eastAsia"/>
          <w:b/>
          <w:sz w:val="24"/>
        </w:rPr>
        <w:t>总分：</w:t>
      </w:r>
      <w:r w:rsidRPr="007932B5">
        <w:rPr>
          <w:rFonts w:hint="eastAsia"/>
          <w:b/>
          <w:sz w:val="24"/>
          <w:u w:val="single"/>
        </w:rPr>
        <w:t xml:space="preserve"> </w:t>
      </w:r>
      <w:r w:rsidRPr="007932B5">
        <w:rPr>
          <w:b/>
          <w:sz w:val="24"/>
          <w:u w:val="single"/>
        </w:rPr>
        <w:t xml:space="preserve">    </w:t>
      </w:r>
      <w:r>
        <w:rPr>
          <w:b/>
          <w:sz w:val="24"/>
          <w:u w:val="single"/>
        </w:rPr>
        <w:t xml:space="preserve">  </w:t>
      </w:r>
      <w:r w:rsidRPr="007932B5">
        <w:rPr>
          <w:b/>
          <w:sz w:val="24"/>
          <w:u w:val="single"/>
        </w:rPr>
        <w:t xml:space="preserve">   </w:t>
      </w:r>
    </w:p>
    <w:p w:rsidR="00AC409B" w:rsidRDefault="00AC409B" w:rsidP="00187175">
      <w:pPr>
        <w:rPr>
          <w:sz w:val="24"/>
        </w:rPr>
        <w:sectPr w:rsidR="00AC409B" w:rsidSect="00FA23B5">
          <w:headerReference w:type="even" r:id="rId9"/>
          <w:headerReference w:type="default" r:id="rId10"/>
          <w:footerReference w:type="default" r:id="rId11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AC409B" w:rsidRDefault="00AC409B" w:rsidP="00187175">
      <w:pPr>
        <w:rPr>
          <w:sz w:val="24"/>
        </w:rPr>
        <w:sectPr w:rsidR="00AC409B" w:rsidSect="00FA23B5">
          <w:type w:val="continuous"/>
          <w:pgSz w:w="11906" w:h="16838" w:code="9"/>
          <w:pgMar w:top="340" w:right="340" w:bottom="567" w:left="340" w:header="227" w:footer="340" w:gutter="0"/>
          <w:pgBorders w:offsetFrom="page">
            <w:top w:val="dotted" w:sz="4" w:space="10" w:color="000000"/>
            <w:left w:val="dotted" w:sz="4" w:space="10" w:color="000000"/>
            <w:bottom w:val="dotted" w:sz="4" w:space="10" w:color="000000"/>
            <w:right w:val="dotted" w:sz="4" w:space="10" w:color="000000"/>
          </w:pgBorders>
          <w:cols w:space="425"/>
          <w:docGrid w:type="lines" w:linePitch="312"/>
        </w:sectPr>
      </w:pPr>
    </w:p>
    <w:p w:rsidR="004201F2" w:rsidRDefault="00AC409B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lastRenderedPageBreak/>
        <w:t>一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120B77">
        <w:rPr>
          <w:rFonts w:hint="eastAsia"/>
          <w:sz w:val="24"/>
        </w:rPr>
        <w:t>每问</w:t>
      </w:r>
      <w:r w:rsidR="00120B77">
        <w:rPr>
          <w:rFonts w:hint="eastAsia"/>
          <w:sz w:val="24"/>
        </w:rPr>
        <w:t>5</w:t>
      </w:r>
      <w:r w:rsidR="00187175" w:rsidRPr="009F394E">
        <w:rPr>
          <w:rFonts w:hint="eastAsia"/>
          <w:sz w:val="24"/>
        </w:rPr>
        <w:t>分，共</w:t>
      </w:r>
      <w:r w:rsidR="004A5421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547B18" w:rsidRDefault="00547B18" w:rsidP="00421EA9">
      <w:pPr>
        <w:adjustRightInd w:val="0"/>
        <w:snapToGrid w:val="0"/>
        <w:rPr>
          <w:rFonts w:hint="eastAsia"/>
        </w:rPr>
      </w:pPr>
      <w:r>
        <w:rPr>
          <w:rFonts w:hint="eastAsia"/>
        </w:rPr>
        <w:t>教材习题</w:t>
      </w:r>
      <w:r>
        <w:rPr>
          <w:rFonts w:hint="eastAsia"/>
        </w:rPr>
        <w:t>14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</w:t>
      </w:r>
    </w:p>
    <w:p w:rsidR="00547B18" w:rsidRDefault="00547B18" w:rsidP="00421EA9">
      <w:pPr>
        <w:adjustRightInd w:val="0"/>
        <w:snapToGrid w:val="0"/>
        <w:rPr>
          <w:rFonts w:hint="eastAsia"/>
        </w:rPr>
      </w:pPr>
      <w:r>
        <w:rPr>
          <w:rFonts w:hint="eastAsia"/>
        </w:rPr>
        <w:t>下面给出的两个正整数数列中哪个是可图化的？对于可图化的数列，试给出</w:t>
      </w:r>
      <w:r>
        <w:rPr>
          <w:rFonts w:hint="eastAsia"/>
        </w:rPr>
        <w:t>3</w:t>
      </w:r>
      <w:r>
        <w:rPr>
          <w:rFonts w:hint="eastAsia"/>
        </w:rPr>
        <w:t>中非同构的无向图，其中至少有</w:t>
      </w:r>
      <w:r>
        <w:rPr>
          <w:rFonts w:hint="eastAsia"/>
        </w:rPr>
        <w:t>2</w:t>
      </w:r>
      <w:r>
        <w:rPr>
          <w:rFonts w:hint="eastAsia"/>
        </w:rPr>
        <w:t>种是简单图。</w:t>
      </w:r>
    </w:p>
    <w:p w:rsidR="002314D9" w:rsidRDefault="00547B18" w:rsidP="00665B21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</w:rPr>
        <w:t>(1) (2, 2, 3, 3, 4, 4, 5</w:t>
      </w:r>
      <w:proofErr w:type="gramStart"/>
      <w:r>
        <w:rPr>
          <w:rFonts w:hint="eastAsia"/>
        </w:rPr>
        <w:t>)</w:t>
      </w:r>
      <w:r w:rsidR="00421EA9">
        <w:t xml:space="preserve"> </w:t>
      </w:r>
      <w:r>
        <w:rPr>
          <w:rFonts w:hint="eastAsia"/>
        </w:rPr>
        <w:t>;</w:t>
      </w:r>
      <w:proofErr w:type="gramEnd"/>
      <w:r>
        <w:rPr>
          <w:rFonts w:hint="eastAsia"/>
        </w:rPr>
        <w:t xml:space="preserve"> (2) (2, 2, 2, 2, 3, 3, 4, 4)</w:t>
      </w:r>
    </w:p>
    <w:p w:rsidR="00735021" w:rsidRDefault="00AC409B" w:rsidP="00187175">
      <w:pPr>
        <w:rPr>
          <w:rFonts w:hint="eastAsia"/>
          <w:sz w:val="24"/>
        </w:rPr>
      </w:pPr>
      <w:r w:rsidRPr="009F394E">
        <w:rPr>
          <w:rFonts w:hint="eastAsia"/>
          <w:sz w:val="24"/>
        </w:rPr>
        <w:t>二</w:t>
      </w:r>
      <w:r w:rsidR="00187175" w:rsidRPr="009F394E">
        <w:rPr>
          <w:rFonts w:hint="eastAsia"/>
          <w:sz w:val="24"/>
        </w:rPr>
        <w:t>、</w:t>
      </w:r>
      <w:r w:rsidR="00187175" w:rsidRPr="009F394E">
        <w:rPr>
          <w:rFonts w:hint="eastAsia"/>
          <w:sz w:val="24"/>
        </w:rPr>
        <w:t>(</w:t>
      </w:r>
      <w:r w:rsidR="002314D9">
        <w:rPr>
          <w:rFonts w:hint="eastAsia"/>
          <w:sz w:val="24"/>
        </w:rPr>
        <w:t>10</w:t>
      </w:r>
      <w:r w:rsidR="00187175" w:rsidRPr="009F394E">
        <w:rPr>
          <w:rFonts w:hint="eastAsia"/>
          <w:sz w:val="24"/>
        </w:rPr>
        <w:t>分</w:t>
      </w:r>
      <w:r w:rsidR="00187175" w:rsidRPr="009F394E">
        <w:rPr>
          <w:rFonts w:hint="eastAsia"/>
          <w:sz w:val="24"/>
        </w:rPr>
        <w:t>)</w:t>
      </w:r>
    </w:p>
    <w:p w:rsidR="00935241" w:rsidRDefault="002314D9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21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>(1)(</w:t>
      </w:r>
      <w:r>
        <w:rPr>
          <w:rFonts w:hint="eastAsia"/>
          <w:sz w:val="24"/>
        </w:rPr>
        <w:t>即第</w:t>
      </w: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问</w:t>
      </w:r>
      <w:r>
        <w:rPr>
          <w:rFonts w:hint="eastAsia"/>
          <w:sz w:val="24"/>
        </w:rPr>
        <w:t>)</w:t>
      </w:r>
    </w:p>
    <w:p w:rsidR="00C4700E" w:rsidRPr="00346968" w:rsidRDefault="00C4700E" w:rsidP="00C4700E">
      <w:pPr>
        <w:adjustRightInd w:val="0"/>
        <w:snapToGrid w:val="0"/>
        <w:rPr>
          <w:rFonts w:hint="eastAsia"/>
        </w:rPr>
      </w:pPr>
      <w:r>
        <w:rPr>
          <w:rFonts w:hint="eastAsia"/>
        </w:rPr>
        <w:t>(</w:t>
      </w:r>
      <w:r w:rsidRPr="00CC35BC">
        <w:rPr>
          <w:rFonts w:hint="eastAsia"/>
          <w:b/>
          <w:bCs/>
          <w:color w:val="FF0000"/>
        </w:rPr>
        <w:t>说明：边</w:t>
      </w:r>
      <w:r w:rsidRPr="00CC35BC">
        <w:rPr>
          <w:b/>
          <w:bCs/>
          <w:color w:val="FF0000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15pt;height:18.2pt" o:ole="">
            <v:imagedata r:id="rId12" o:title=""/>
          </v:shape>
          <o:OLEObject Type="Embed" ProgID="Equation.DSMT4" ShapeID="_x0000_i1026" DrawAspect="Content" ObjectID="_1668450134" r:id="rId13"/>
        </w:object>
      </w:r>
      <w:r w:rsidRPr="00CC35BC">
        <w:rPr>
          <w:rFonts w:hint="eastAsia"/>
          <w:b/>
          <w:bCs/>
          <w:color w:val="FF0000"/>
        </w:rPr>
        <w:t>上点</w:t>
      </w:r>
      <w:r w:rsidRPr="00CC35BC">
        <w:rPr>
          <w:b/>
          <w:bCs/>
          <w:color w:val="FF0000"/>
          <w:position w:val="-6"/>
        </w:rPr>
        <w:object w:dxaOrig="220" w:dyaOrig="279">
          <v:shape id="_x0000_i1027" type="#_x0000_t75" style="width:10.9pt;height:13.75pt" o:ole="">
            <v:imagedata r:id="rId14" o:title=""/>
          </v:shape>
          <o:OLEObject Type="Embed" ProgID="Equation.DSMT4" ShapeID="_x0000_i1027" DrawAspect="Content" ObjectID="_1668450135" r:id="rId15"/>
        </w:object>
      </w:r>
      <w:r w:rsidRPr="00CC35BC">
        <w:rPr>
          <w:rFonts w:hint="eastAsia"/>
          <w:b/>
          <w:bCs/>
          <w:color w:val="FF0000"/>
        </w:rPr>
        <w:t>和</w:t>
      </w:r>
      <w:r w:rsidRPr="00CC35BC">
        <w:rPr>
          <w:rFonts w:hint="eastAsia"/>
          <w:b/>
          <w:bCs/>
          <w:i/>
          <w:iCs/>
          <w:color w:val="FF0000"/>
        </w:rPr>
        <w:t>e</w:t>
      </w:r>
      <w:r w:rsidRPr="00CC35BC">
        <w:rPr>
          <w:rFonts w:hint="eastAsia"/>
          <w:b/>
          <w:bCs/>
          <w:color w:val="FF0000"/>
        </w:rPr>
        <w:t>中间的那个点是多余的，画错了，这个点不算。</w:t>
      </w:r>
      <w:r>
        <w:rPr>
          <w:rFonts w:hint="eastAsia"/>
        </w:rPr>
        <w:t>)</w:t>
      </w:r>
    </w:p>
    <w:p w:rsidR="00413928" w:rsidRDefault="00413928" w:rsidP="00187175">
      <w:pPr>
        <w:adjustRightInd w:val="0"/>
        <w:snapToGrid w:val="0"/>
        <w:rPr>
          <w:rFonts w:hint="eastAsia"/>
          <w:sz w:val="24"/>
        </w:rPr>
      </w:pPr>
    </w:p>
    <w:p w:rsidR="00120B77" w:rsidRDefault="00883A6A" w:rsidP="00883A6A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三、</w:t>
      </w:r>
      <w:r w:rsidR="00120B77">
        <w:rPr>
          <w:rFonts w:ascii="宋体" w:hAnsi="宋体" w:hint="eastAsia"/>
          <w:sz w:val="24"/>
        </w:rPr>
        <w:t>(</w:t>
      </w:r>
      <w:r w:rsidR="00614E53">
        <w:rPr>
          <w:rFonts w:ascii="宋体" w:hAnsi="宋体" w:hint="eastAsia"/>
          <w:sz w:val="24"/>
        </w:rPr>
        <w:t>每问5分，共</w:t>
      </w:r>
      <w:r w:rsidR="002314D9">
        <w:rPr>
          <w:rFonts w:ascii="宋体" w:hAnsi="宋体" w:hint="eastAsia"/>
          <w:sz w:val="24"/>
        </w:rPr>
        <w:t>20</w:t>
      </w:r>
      <w:r w:rsidR="00120B77">
        <w:rPr>
          <w:rFonts w:ascii="宋体" w:hAnsi="宋体" w:hint="eastAsia"/>
          <w:sz w:val="24"/>
        </w:rPr>
        <w:t>分)</w:t>
      </w:r>
    </w:p>
    <w:p w:rsidR="00413928" w:rsidRDefault="002314D9" w:rsidP="00413928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44</w:t>
      </w:r>
      <w:r>
        <w:rPr>
          <w:rFonts w:hint="eastAsia"/>
          <w:sz w:val="24"/>
        </w:rPr>
        <w:t>题</w:t>
      </w:r>
      <w:r>
        <w:rPr>
          <w:rFonts w:hint="eastAsia"/>
          <w:sz w:val="24"/>
        </w:rPr>
        <w:t>(1)-(4)</w:t>
      </w:r>
    </w:p>
    <w:p w:rsidR="00346469" w:rsidRDefault="00346469" w:rsidP="00187175">
      <w:pPr>
        <w:adjustRightInd w:val="0"/>
        <w:snapToGrid w:val="0"/>
        <w:rPr>
          <w:rFonts w:hint="eastAsia"/>
          <w:sz w:val="24"/>
        </w:rPr>
      </w:pPr>
    </w:p>
    <w:p w:rsidR="00120B77" w:rsidRDefault="00935241" w:rsidP="00883A6A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四</w:t>
      </w:r>
      <w:r w:rsidR="00187175" w:rsidRPr="009F394E">
        <w:rPr>
          <w:rFonts w:hint="eastAsia"/>
          <w:sz w:val="24"/>
        </w:rPr>
        <w:t>、</w:t>
      </w:r>
      <w:r w:rsidR="009B40F1">
        <w:rPr>
          <w:rFonts w:hint="eastAsia"/>
          <w:sz w:val="24"/>
        </w:rPr>
        <w:t>(</w:t>
      </w:r>
      <w:r w:rsidR="00D052EB">
        <w:rPr>
          <w:rFonts w:hint="eastAsia"/>
          <w:sz w:val="24"/>
        </w:rPr>
        <w:t>10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</w:p>
    <w:p w:rsidR="00EB0290" w:rsidRDefault="002314D9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52</w:t>
      </w:r>
      <w:r>
        <w:rPr>
          <w:rFonts w:hint="eastAsia"/>
          <w:sz w:val="24"/>
        </w:rPr>
        <w:t>题</w:t>
      </w:r>
    </w:p>
    <w:p w:rsidR="00575DEA" w:rsidRDefault="00575DEA" w:rsidP="00575DEA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52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个油瓶，分别是</w:t>
      </w:r>
      <w:r>
        <w:rPr>
          <w:rFonts w:hint="eastAsia"/>
        </w:rPr>
        <w:t>1</w:t>
      </w:r>
      <w:r>
        <w:rPr>
          <w:rFonts w:hint="eastAsia"/>
        </w:rPr>
        <w:t>斤装，</w:t>
      </w:r>
      <w:r>
        <w:rPr>
          <w:rFonts w:hint="eastAsia"/>
        </w:rPr>
        <w:t>7</w:t>
      </w:r>
      <w:r>
        <w:rPr>
          <w:rFonts w:hint="eastAsia"/>
        </w:rPr>
        <w:t>两装和</w:t>
      </w:r>
      <w:r>
        <w:rPr>
          <w:rFonts w:hint="eastAsia"/>
        </w:rPr>
        <w:t>3</w:t>
      </w:r>
      <w:r>
        <w:rPr>
          <w:rFonts w:hint="eastAsia"/>
        </w:rPr>
        <w:t>两装，</w:t>
      </w:r>
      <w:r>
        <w:rPr>
          <w:rFonts w:hint="eastAsia"/>
        </w:rPr>
        <w:t>1</w:t>
      </w:r>
      <w:r>
        <w:rPr>
          <w:rFonts w:hint="eastAsia"/>
        </w:rPr>
        <w:t>斤装油瓶内装满了油，另外两个油瓶是空瓶，如何用这</w:t>
      </w:r>
      <w:r>
        <w:rPr>
          <w:rFonts w:hint="eastAsia"/>
        </w:rPr>
        <w:t>3</w:t>
      </w:r>
      <w:r>
        <w:rPr>
          <w:rFonts w:hint="eastAsia"/>
        </w:rPr>
        <w:t>个油瓶把这</w:t>
      </w:r>
      <w:r>
        <w:rPr>
          <w:rFonts w:hint="eastAsia"/>
        </w:rPr>
        <w:t>1</w:t>
      </w:r>
      <w:r>
        <w:rPr>
          <w:rFonts w:hint="eastAsia"/>
        </w:rPr>
        <w:t>斤油分成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5</w:t>
      </w:r>
      <w:r>
        <w:rPr>
          <w:rFonts w:hint="eastAsia"/>
        </w:rPr>
        <w:t>两？至少要倒多少次？</w:t>
      </w:r>
    </w:p>
    <w:p w:rsidR="0082611B" w:rsidRDefault="00FD143D" w:rsidP="00187175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 w:val="24"/>
        </w:rPr>
        <w:t>五、</w:t>
      </w:r>
      <w:r w:rsidR="00D714F6">
        <w:rPr>
          <w:rFonts w:hint="eastAsia"/>
          <w:sz w:val="24"/>
        </w:rPr>
        <w:t>(</w:t>
      </w:r>
      <w:r w:rsidR="00614E53">
        <w:rPr>
          <w:rFonts w:hint="eastAsia"/>
          <w:sz w:val="24"/>
        </w:rPr>
        <w:t>共</w:t>
      </w:r>
      <w:r w:rsidR="00FD683C">
        <w:rPr>
          <w:rFonts w:hint="eastAsia"/>
          <w:sz w:val="24"/>
        </w:rPr>
        <w:t>10</w:t>
      </w:r>
      <w:r w:rsidR="00120B77">
        <w:rPr>
          <w:rFonts w:hint="eastAsia"/>
          <w:sz w:val="24"/>
        </w:rPr>
        <w:t>分</w:t>
      </w:r>
      <w:r w:rsidR="00120B77">
        <w:rPr>
          <w:rFonts w:hint="eastAsia"/>
          <w:sz w:val="24"/>
        </w:rPr>
        <w:t>)</w:t>
      </w:r>
      <w:r w:rsidR="00EC35F7">
        <w:rPr>
          <w:rFonts w:hint="eastAsia"/>
          <w:szCs w:val="21"/>
        </w:rPr>
        <w:t>教材习题</w:t>
      </w:r>
      <w:r w:rsidR="00EC35F7">
        <w:rPr>
          <w:rFonts w:hint="eastAsia"/>
          <w:szCs w:val="21"/>
        </w:rPr>
        <w:t>16</w:t>
      </w:r>
      <w:r w:rsidR="00EC35F7">
        <w:rPr>
          <w:rFonts w:hint="eastAsia"/>
          <w:szCs w:val="21"/>
        </w:rPr>
        <w:t>第</w:t>
      </w:r>
      <w:r w:rsidR="00665B21">
        <w:rPr>
          <w:rFonts w:hint="eastAsia"/>
          <w:szCs w:val="21"/>
        </w:rPr>
        <w:t>2</w:t>
      </w:r>
      <w:r w:rsidR="00EC35F7">
        <w:rPr>
          <w:rFonts w:hint="eastAsia"/>
          <w:szCs w:val="21"/>
        </w:rPr>
        <w:t>题</w:t>
      </w:r>
    </w:p>
    <w:p w:rsidR="002629B2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Cs w:val="21"/>
        </w:rPr>
        <w:t>无向树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有</w:t>
      </w:r>
      <w:r w:rsidR="00665B21">
        <w:rPr>
          <w:rFonts w:hint="eastAsia"/>
          <w:szCs w:val="21"/>
        </w:rPr>
        <w:t>5</w:t>
      </w:r>
      <w:r>
        <w:rPr>
          <w:rFonts w:hint="eastAsia"/>
          <w:szCs w:val="21"/>
        </w:rPr>
        <w:t>片树叶、</w:t>
      </w:r>
      <w:r w:rsidR="00665B21">
        <w:rPr>
          <w:rFonts w:hint="eastAsia"/>
          <w:szCs w:val="21"/>
        </w:rPr>
        <w:t>3</w:t>
      </w:r>
      <w:r>
        <w:rPr>
          <w:rFonts w:hint="eastAsia"/>
          <w:szCs w:val="21"/>
        </w:rPr>
        <w:t>个</w:t>
      </w:r>
      <w:r w:rsidR="00665B21">
        <w:rPr>
          <w:rFonts w:hint="eastAsia"/>
          <w:szCs w:val="21"/>
        </w:rPr>
        <w:t>2</w:t>
      </w:r>
      <w:r>
        <w:rPr>
          <w:rFonts w:hint="eastAsia"/>
          <w:szCs w:val="21"/>
        </w:rPr>
        <w:t>度分支点，其余的分支点都是</w:t>
      </w:r>
      <w:r w:rsidR="00665B21">
        <w:rPr>
          <w:rFonts w:hint="eastAsia"/>
          <w:szCs w:val="21"/>
        </w:rPr>
        <w:t>3</w:t>
      </w:r>
      <w:r>
        <w:rPr>
          <w:rFonts w:hint="eastAsia"/>
          <w:szCs w:val="21"/>
        </w:rPr>
        <w:t>度顶点。问：</w:t>
      </w:r>
      <w:r>
        <w:rPr>
          <w:rFonts w:hint="eastAsia"/>
          <w:szCs w:val="21"/>
        </w:rPr>
        <w:t>T</w:t>
      </w:r>
      <w:r>
        <w:rPr>
          <w:rFonts w:hint="eastAsia"/>
          <w:szCs w:val="21"/>
        </w:rPr>
        <w:t>有几个</w:t>
      </w:r>
      <w:r w:rsidR="00665B21">
        <w:rPr>
          <w:rFonts w:hint="eastAsia"/>
          <w:szCs w:val="21"/>
        </w:rPr>
        <w:t>顶</w:t>
      </w:r>
      <w:r>
        <w:rPr>
          <w:rFonts w:hint="eastAsia"/>
          <w:szCs w:val="21"/>
        </w:rPr>
        <w:t>点？</w:t>
      </w:r>
    </w:p>
    <w:p w:rsidR="00EC35F7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六、</w:t>
      </w:r>
      <w:r w:rsidR="00FD683C">
        <w:rPr>
          <w:rFonts w:hint="eastAsia"/>
          <w:sz w:val="24"/>
        </w:rPr>
        <w:t>(10</w:t>
      </w:r>
      <w:r w:rsidR="00FD683C">
        <w:rPr>
          <w:rFonts w:hint="eastAsia"/>
          <w:sz w:val="24"/>
        </w:rPr>
        <w:t>分</w:t>
      </w:r>
      <w:r w:rsidR="00FD683C">
        <w:rPr>
          <w:rFonts w:hint="eastAsia"/>
          <w:sz w:val="24"/>
        </w:rPr>
        <w:t>)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25</w:t>
      </w:r>
      <w:r>
        <w:rPr>
          <w:rFonts w:hint="eastAsia"/>
          <w:sz w:val="24"/>
        </w:rPr>
        <w:t>题</w:t>
      </w:r>
    </w:p>
    <w:p w:rsidR="00575DEA" w:rsidRDefault="00575DEA" w:rsidP="00575DEA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求图</w:t>
      </w:r>
      <w:r>
        <w:rPr>
          <w:rFonts w:hint="eastAsia"/>
        </w:rPr>
        <w:t>16</w:t>
      </w:r>
      <w:r>
        <w:rPr>
          <w:rFonts w:hint="eastAsia"/>
        </w:rPr>
        <w:t>，</w:t>
      </w:r>
      <w:r>
        <w:rPr>
          <w:rFonts w:hint="eastAsia"/>
        </w:rPr>
        <w:t>17</w:t>
      </w:r>
      <w:r>
        <w:rPr>
          <w:rFonts w:hint="eastAsia"/>
        </w:rPr>
        <w:t>中两个带权图的最小生成树。</w:t>
      </w:r>
    </w:p>
    <w:p w:rsidR="00575DEA" w:rsidRDefault="00E07D90" w:rsidP="00575DE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71BA00E" wp14:editId="69D80FC7">
            <wp:extent cx="2557434" cy="965770"/>
            <wp:effectExtent l="0" t="0" r="0" b="635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96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5F7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七、</w:t>
      </w:r>
      <w:r w:rsidR="006D2B07">
        <w:rPr>
          <w:rFonts w:hint="eastAsia"/>
          <w:sz w:val="24"/>
        </w:rPr>
        <w:t>(5</w:t>
      </w:r>
      <w:r w:rsidR="006D2B07">
        <w:rPr>
          <w:rFonts w:hint="eastAsia"/>
          <w:sz w:val="24"/>
        </w:rPr>
        <w:t>分</w:t>
      </w:r>
      <w:r w:rsidR="006D2B07"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38</w:t>
      </w:r>
      <w:r>
        <w:rPr>
          <w:rFonts w:hint="eastAsia"/>
          <w:sz w:val="24"/>
        </w:rPr>
        <w:t>题</w:t>
      </w:r>
    </w:p>
    <w:p w:rsidR="00EC35F7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下面给出大的各符号串集合，哪些是前缀码？</w:t>
      </w:r>
    </w:p>
    <w:p w:rsidR="00EC35F7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 {0, 10, 110, 1111}, 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 {1, 01, 001, 000}</w:t>
      </w:r>
    </w:p>
    <w:p w:rsidR="00EC35F7" w:rsidRDefault="00EC35F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= {</w:t>
      </w:r>
      <w:r w:rsidR="006D2B07">
        <w:rPr>
          <w:rFonts w:hint="eastAsia"/>
          <w:sz w:val="24"/>
        </w:rPr>
        <w:t>1, 11, 101, 001, 0011</w:t>
      </w:r>
      <w:r>
        <w:rPr>
          <w:rFonts w:hint="eastAsia"/>
          <w:sz w:val="24"/>
        </w:rPr>
        <w:t>}</w:t>
      </w:r>
      <w:r w:rsidR="006D2B07">
        <w:rPr>
          <w:rFonts w:hint="eastAsia"/>
          <w:sz w:val="24"/>
        </w:rPr>
        <w:t>;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 xml:space="preserve">= {b, c, </w:t>
      </w:r>
      <w:proofErr w:type="spellStart"/>
      <w:r>
        <w:rPr>
          <w:rFonts w:hint="eastAsia"/>
          <w:sz w:val="24"/>
        </w:rPr>
        <w:t>dd</w:t>
      </w:r>
      <w:proofErr w:type="spellEnd"/>
      <w:r>
        <w:rPr>
          <w:rFonts w:hint="eastAsia"/>
          <w:sz w:val="24"/>
        </w:rPr>
        <w:t xml:space="preserve">, dc, aba, </w:t>
      </w:r>
      <w:proofErr w:type="spellStart"/>
      <w:r>
        <w:rPr>
          <w:rFonts w:hint="eastAsia"/>
          <w:sz w:val="24"/>
        </w:rPr>
        <w:t>abb</w:t>
      </w:r>
      <w:proofErr w:type="spellEnd"/>
      <w:r>
        <w:rPr>
          <w:rFonts w:hint="eastAsia"/>
          <w:sz w:val="24"/>
        </w:rPr>
        <w:t xml:space="preserve">, </w:t>
      </w:r>
      <w:proofErr w:type="spellStart"/>
      <w:proofErr w:type="gramStart"/>
      <w:r>
        <w:rPr>
          <w:rFonts w:hint="eastAsia"/>
          <w:sz w:val="24"/>
        </w:rPr>
        <w:t>abc</w:t>
      </w:r>
      <w:proofErr w:type="spellEnd"/>
      <w:proofErr w:type="gramEnd"/>
      <w:r>
        <w:rPr>
          <w:rFonts w:hint="eastAsia"/>
          <w:sz w:val="24"/>
        </w:rPr>
        <w:t>};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vertAlign w:val="subscript"/>
        </w:rPr>
        <w:t>5</w:t>
      </w:r>
      <w:r>
        <w:rPr>
          <w:rFonts w:hint="eastAsia"/>
          <w:sz w:val="24"/>
        </w:rPr>
        <w:t xml:space="preserve">= {b, c, a, </w:t>
      </w:r>
      <w:proofErr w:type="spellStart"/>
      <w:proofErr w:type="gramStart"/>
      <w:r>
        <w:rPr>
          <w:rFonts w:hint="eastAsia"/>
          <w:sz w:val="24"/>
        </w:rPr>
        <w:t>aa</w:t>
      </w:r>
      <w:proofErr w:type="spellEnd"/>
      <w:proofErr w:type="gramEnd"/>
      <w:r>
        <w:rPr>
          <w:rFonts w:hint="eastAsia"/>
          <w:sz w:val="24"/>
        </w:rPr>
        <w:t xml:space="preserve">, ac, </w:t>
      </w:r>
      <w:proofErr w:type="spellStart"/>
      <w:r>
        <w:rPr>
          <w:rFonts w:hint="eastAsia"/>
          <w:sz w:val="24"/>
        </w:rPr>
        <w:t>abc</w:t>
      </w:r>
      <w:proofErr w:type="spellEnd"/>
      <w:r>
        <w:rPr>
          <w:rFonts w:hint="eastAsia"/>
          <w:sz w:val="24"/>
        </w:rPr>
        <w:t xml:space="preserve">, </w:t>
      </w:r>
      <w:proofErr w:type="spellStart"/>
      <w:r>
        <w:rPr>
          <w:rFonts w:hint="eastAsia"/>
          <w:sz w:val="24"/>
        </w:rPr>
        <w:t>abb</w:t>
      </w:r>
      <w:proofErr w:type="spellEnd"/>
      <w:r>
        <w:rPr>
          <w:rFonts w:hint="eastAsia"/>
          <w:sz w:val="24"/>
        </w:rPr>
        <w:t>, aba}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八、</w:t>
      </w:r>
      <w:r>
        <w:rPr>
          <w:rFonts w:hint="eastAsia"/>
          <w:sz w:val="24"/>
        </w:rPr>
        <w:t>(</w:t>
      </w:r>
      <w:r w:rsidR="00FD683C">
        <w:rPr>
          <w:rFonts w:hint="eastAsia"/>
          <w:sz w:val="24"/>
        </w:rPr>
        <w:t>2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教材习题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41</w:t>
      </w:r>
      <w:r>
        <w:rPr>
          <w:rFonts w:hint="eastAsia"/>
          <w:sz w:val="24"/>
        </w:rPr>
        <w:t>题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个字母在通信中出现的频率如下：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 w:rsidRPr="006D2B07">
        <w:rPr>
          <w:position w:val="-28"/>
          <w:sz w:val="24"/>
        </w:rPr>
        <w:object w:dxaOrig="4680" w:dyaOrig="680">
          <v:shape id="_x0000_i1065" type="#_x0000_t75" style="width:234.2pt;height:34pt" o:ole="">
            <v:imagedata r:id="rId17" o:title=""/>
          </v:shape>
          <o:OLEObject Type="Embed" ProgID="Equation.DSMT4" ShapeID="_x0000_i1065" DrawAspect="Content" ObjectID="_1668450136" r:id="rId18"/>
        </w:object>
      </w:r>
      <w:r>
        <w:rPr>
          <w:sz w:val="24"/>
        </w:rPr>
        <w:t xml:space="preserve"> </w:t>
      </w:r>
    </w:p>
    <w:p w:rsidR="006D2B07" w:rsidRDefault="006D2B07" w:rsidP="00187175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用</w:t>
      </w:r>
      <w:r>
        <w:rPr>
          <w:rFonts w:hint="eastAsia"/>
          <w:sz w:val="24"/>
        </w:rPr>
        <w:t>Huffman</w:t>
      </w:r>
      <w:r>
        <w:rPr>
          <w:rFonts w:hint="eastAsia"/>
          <w:sz w:val="24"/>
        </w:rPr>
        <w:t>算法求传输它们的最佳前缀码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要求画出</w:t>
      </w:r>
      <w:r w:rsidR="00796114">
        <w:rPr>
          <w:rFonts w:hint="eastAsia"/>
          <w:sz w:val="24"/>
        </w:rPr>
        <w:t>最优树，指出每个字母对应</w:t>
      </w:r>
      <w:r w:rsidR="00DE2602">
        <w:rPr>
          <w:rFonts w:hint="eastAsia"/>
          <w:sz w:val="24"/>
        </w:rPr>
        <w:t>的编码，并指出传输</w:t>
      </w:r>
      <w:r w:rsidR="00DE2602">
        <w:rPr>
          <w:rFonts w:hint="eastAsia"/>
          <w:sz w:val="24"/>
        </w:rPr>
        <w:t>10</w:t>
      </w:r>
      <w:r w:rsidR="00DE2602">
        <w:rPr>
          <w:rFonts w:hint="eastAsia"/>
          <w:sz w:val="24"/>
          <w:vertAlign w:val="superscript"/>
        </w:rPr>
        <w:t>n</w:t>
      </w:r>
      <w:r w:rsidR="00DE2602">
        <w:rPr>
          <w:rFonts w:hint="eastAsia"/>
          <w:sz w:val="24"/>
        </w:rPr>
        <w:t>个按上述频率出现的字母需要多少个二进制数字</w:t>
      </w:r>
      <w:r w:rsidR="00DE2602">
        <w:rPr>
          <w:rFonts w:hint="eastAsia"/>
          <w:sz w:val="24"/>
        </w:rPr>
        <w:t>.(</w:t>
      </w:r>
      <w:r w:rsidR="00DE2602">
        <w:rPr>
          <w:rFonts w:hint="eastAsia"/>
          <w:sz w:val="24"/>
        </w:rPr>
        <w:t>要求：</w:t>
      </w:r>
      <w:r w:rsidR="00DE2602">
        <w:rPr>
          <w:rFonts w:hint="eastAsia"/>
          <w:sz w:val="24"/>
        </w:rPr>
        <w:t xml:space="preserve">1 </w:t>
      </w:r>
      <w:r w:rsidR="00DE2602">
        <w:rPr>
          <w:rFonts w:hint="eastAsia"/>
          <w:sz w:val="24"/>
        </w:rPr>
        <w:t>在画最优树时，每个分支点的左分支标</w:t>
      </w:r>
      <w:r w:rsidR="00DE2602">
        <w:rPr>
          <w:rFonts w:hint="eastAsia"/>
          <w:sz w:val="24"/>
        </w:rPr>
        <w:t>0</w:t>
      </w:r>
      <w:r w:rsidR="00DE2602">
        <w:rPr>
          <w:rFonts w:hint="eastAsia"/>
          <w:sz w:val="24"/>
        </w:rPr>
        <w:t>，右分支标</w:t>
      </w:r>
      <w:r w:rsidR="00DE2602">
        <w:rPr>
          <w:rFonts w:hint="eastAsia"/>
          <w:sz w:val="24"/>
        </w:rPr>
        <w:t>1</w:t>
      </w:r>
      <w:r w:rsidR="00DE2602">
        <w:rPr>
          <w:rFonts w:hint="eastAsia"/>
          <w:sz w:val="24"/>
        </w:rPr>
        <w:t>；</w:t>
      </w:r>
      <w:r w:rsidR="00DE2602">
        <w:rPr>
          <w:rFonts w:hint="eastAsia"/>
          <w:sz w:val="24"/>
        </w:rPr>
        <w:t xml:space="preserve">2 </w:t>
      </w:r>
      <w:r w:rsidR="00DE2602">
        <w:rPr>
          <w:rFonts w:hint="eastAsia"/>
          <w:sz w:val="24"/>
        </w:rPr>
        <w:t>在对分支点或者树叶进行重新排序和合并时，如果出现</w:t>
      </w:r>
      <w:r w:rsidR="00711FFC">
        <w:rPr>
          <w:rFonts w:hint="eastAsia"/>
          <w:sz w:val="24"/>
        </w:rPr>
        <w:t>多</w:t>
      </w:r>
      <w:r w:rsidR="00DE2602">
        <w:rPr>
          <w:rFonts w:hint="eastAsia"/>
          <w:sz w:val="24"/>
        </w:rPr>
        <w:t>个分支点的权重相等，那么子树层数大的分支点尽量</w:t>
      </w:r>
      <w:r w:rsidR="00530FC1">
        <w:rPr>
          <w:rFonts w:hint="eastAsia"/>
          <w:sz w:val="24"/>
        </w:rPr>
        <w:t>后合并，而子树层数小的分支点先进行合并</w:t>
      </w:r>
      <w:r w:rsidR="00DE2602">
        <w:rPr>
          <w:rFonts w:hint="eastAsia"/>
          <w:sz w:val="24"/>
        </w:rPr>
        <w:t>)</w:t>
      </w:r>
    </w:p>
    <w:p w:rsidR="00D052EB" w:rsidRDefault="00D052EB" w:rsidP="00575DEA">
      <w:pPr>
        <w:adjustRightInd w:val="0"/>
        <w:snapToGrid w:val="0"/>
        <w:rPr>
          <w:rFonts w:hint="eastAsia"/>
          <w:sz w:val="24"/>
        </w:rPr>
      </w:pPr>
    </w:p>
    <w:p w:rsidR="00575DEA" w:rsidRDefault="00D052EB" w:rsidP="00575DEA"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九、</w:t>
      </w:r>
      <w:r>
        <w:rPr>
          <w:rFonts w:hint="eastAsia"/>
          <w:sz w:val="24"/>
        </w:rPr>
        <w:t>(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下面两图是否同构，说明理由。</w:t>
      </w:r>
    </w:p>
    <w:p w:rsidR="00D052EB" w:rsidRPr="00D052EB" w:rsidRDefault="00D052EB" w:rsidP="00575DEA">
      <w:pPr>
        <w:adjustRightInd w:val="0"/>
        <w:snapToGrid w:val="0"/>
        <w:rPr>
          <w:rFonts w:hint="eastAsia"/>
          <w:sz w:val="24"/>
        </w:rPr>
      </w:pPr>
      <w:bookmarkStart w:id="0" w:name="_GoBack"/>
      <w:bookmarkEnd w:id="0"/>
      <w:r w:rsidRPr="00D052EB">
        <w:rPr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29EEEB" wp14:editId="27BF638C">
                <wp:simplePos x="0" y="0"/>
                <wp:positionH relativeFrom="column">
                  <wp:posOffset>667499</wp:posOffset>
                </wp:positionH>
                <wp:positionV relativeFrom="paragraph">
                  <wp:posOffset>573519</wp:posOffset>
                </wp:positionV>
                <wp:extent cx="1741170" cy="1038610"/>
                <wp:effectExtent l="0" t="0" r="0" b="9525"/>
                <wp:wrapNone/>
                <wp:docPr id="6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1170" cy="1038610"/>
                          <a:chOff x="0" y="0"/>
                          <a:chExt cx="2994" cy="1751"/>
                        </a:xfrm>
                      </wpg:grpSpPr>
                      <pic:pic xmlns:pic="http://schemas.openxmlformats.org/drawingml/2006/picture">
                        <pic:nvPicPr>
                          <pic:cNvPr id="2" name="Picture 13" descr="1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69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" cy="1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2" y="1135"/>
                            <a:ext cx="2586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052EB" w:rsidRPr="00D052EB" w:rsidRDefault="00D052EB" w:rsidP="00D052EB">
                              <w:pPr>
                                <w:pStyle w:val="a6"/>
                                <w:spacing w:before="0" w:beforeAutospacing="0" w:after="0" w:afterAutospacing="0"/>
                                <w:textAlignment w:val="baseline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D052EB"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(1)  </w:t>
                              </w:r>
                              <w:r>
                                <w:rPr>
                                  <w:rFonts w:ascii="Times New Roman" w:hAnsi="Times New Roman" w:cstheme="minorBidi" w:hint="eastAsia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Times New Roman" w:hAnsi="Times New Roman" w:cstheme="minorBidi" w:hint="eastAsia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</w:t>
                              </w:r>
                              <w:r w:rsidRPr="00D052EB">
                                <w:rPr>
                                  <w:rFonts w:ascii="Times New Roman" w:hAnsi="Times New Roman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(2)</w:t>
                              </w:r>
                              <w:r w:rsidRPr="00D052EB">
                                <w:rPr>
                                  <w:rFonts w:ascii="Arial" w:hAnsi="Arial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 xml:space="preserve">     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left:0;text-align:left;margin-left:52.55pt;margin-top:45.15pt;width:137.1pt;height:81.8pt;z-index:251659264;mso-width-relative:margin;mso-height-relative:margin" coordsize="2994,17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">
                <v:shape id="Picture 13" o:spid="_x0000_s1027" type="#_x0000_t75" alt="14-4" style="position:absolute;width:2994;height:11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6Jcr/BAAAA2gAAAA8AAABkcnMvZG93bnJldi54bWxEj0GLwjAUhO/C/ofwFvZmUz2IVKOIICws&#10;CFZFj4/mmRabl5JEW//9ZmHB4zAz3zDL9WBb8SQfGscKJlkOgrhyumGj4HTcjecgQkTW2DomBS8K&#10;sF59jJZYaNfzgZ5lNCJBOBSooI6xK6QMVU0WQ+Y64uTdnLcYk/RGao99gttWTvN8Ji02nBZq7Ghb&#10;U3UvH1bB7bAvH5cfum9MH/W5Ojo/M1elvj6HzQJEpCG+w//tb61gCn9X0g2Qq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6Jcr/BAAAA2gAAAA8AAAAAAAAAAAAAAAAAnwIA&#10;AGRycy9kb3ducmV2LnhtbFBLBQYAAAAABAAEAPcAAACNAwAAAAA=&#10;">
                  <v:imagedata r:id="rId20" o:title="14-4" cropbottom="17667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8" type="#_x0000_t202" style="position:absolute;left:272;top:1135;width:2586;height: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YwRMQA&#10;AADaAAAADwAAAGRycy9kb3ducmV2LnhtbESPS2vCQBSF90L/w3AL3enER4vETEQKLcW60ShuL5nb&#10;SWrmTshMNfrrO0Khy8N5fJxs2dtGnKnztWMF41ECgrh0umajYF+8DecgfEDW2DgmBVfysMwfBhmm&#10;2l14S+ddMCKOsE9RQRVCm0rpy4os+pFriaP35TqLIcrOSN3hJY7bRk6S5EVarDkSKmzptaLytPux&#10;EWKOybO17xtzmNzC9Dj7/lytC6WeHvvVAkSgPvyH/9ofWsEU7lfiDZ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WMETEAAAA2gAAAA8AAAAAAAAAAAAAAAAAmAIAAGRycy9k&#10;b3ducmV2LnhtbFBLBQYAAAAABAAEAPUAAACJAwAAAAA=&#10;" filled="f" fillcolor="#4f81bd [3204]" stroked="f" strokecolor="black [3213]">
                  <v:shadow color="#eeece1 [3214]"/>
                  <v:textbox>
                    <w:txbxContent>
                      <w:p w:rsidR="00D052EB" w:rsidRPr="00D052EB" w:rsidRDefault="00D052EB" w:rsidP="00D052EB">
                        <w:pPr>
                          <w:pStyle w:val="a6"/>
                          <w:spacing w:before="0" w:beforeAutospacing="0" w:after="0" w:afterAutospacing="0"/>
                          <w:textAlignment w:val="baseline"/>
                          <w:rPr>
                            <w:sz w:val="21"/>
                            <w:szCs w:val="21"/>
                          </w:rPr>
                        </w:pPr>
                        <w:r w:rsidRPr="00D052EB"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(1)  </w:t>
                        </w:r>
                        <w:r>
                          <w:rPr>
                            <w:rFonts w:ascii="Times New Roman" w:hAnsi="Times New Roman" w:cstheme="minorBidi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theme="minorBidi" w:hint="eastAsia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</w:t>
                        </w:r>
                        <w:r w:rsidRPr="00D052EB">
                          <w:rPr>
                            <w:rFonts w:ascii="Times New Roman" w:hAnsi="Times New Roman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(2)</w:t>
                        </w:r>
                        <w:r w:rsidRPr="00D052EB">
                          <w:rPr>
                            <w:rFonts w:ascii="Arial" w:hAnsi="Arial" w:cs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 xml:space="preserve">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D052EB" w:rsidRPr="00D052EB" w:rsidSect="00FA23B5">
      <w:type w:val="continuous"/>
      <w:pgSz w:w="11906" w:h="16838" w:code="9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2606" w:rsidRDefault="004B2606">
      <w:r>
        <w:separator/>
      </w:r>
    </w:p>
  </w:endnote>
  <w:endnote w:type="continuationSeparator" w:id="0">
    <w:p w:rsidR="004B2606" w:rsidRDefault="004B26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2C4C" w:rsidRDefault="00122C4C" w:rsidP="00C67B75">
    <w:pPr>
      <w:pStyle w:val="a4"/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084411" w:rsidRPr="00084411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084411" w:rsidRPr="00084411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2606" w:rsidRDefault="004B2606">
      <w:r>
        <w:separator/>
      </w:r>
    </w:p>
  </w:footnote>
  <w:footnote w:type="continuationSeparator" w:id="0">
    <w:p w:rsidR="004B2606" w:rsidRDefault="004B26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2C4C" w:rsidRDefault="00122C4C" w:rsidP="00AF4B2D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2C4C" w:rsidRDefault="00122C4C" w:rsidP="00AF4B2D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421CD"/>
    <w:multiLevelType w:val="hybridMultilevel"/>
    <w:tmpl w:val="5E2ADFBE"/>
    <w:lvl w:ilvl="0" w:tplc="6EFC4200">
      <w:start w:val="1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E22A3E"/>
    <w:multiLevelType w:val="hybridMultilevel"/>
    <w:tmpl w:val="AAF875DC"/>
    <w:lvl w:ilvl="0" w:tplc="A99C6122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EC51D6"/>
    <w:multiLevelType w:val="hybridMultilevel"/>
    <w:tmpl w:val="E1D40A3A"/>
    <w:lvl w:ilvl="0" w:tplc="E84C34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0C41E49"/>
    <w:multiLevelType w:val="hybridMultilevel"/>
    <w:tmpl w:val="18C6CD12"/>
    <w:lvl w:ilvl="0" w:tplc="670CCF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021003C"/>
    <w:multiLevelType w:val="hybridMultilevel"/>
    <w:tmpl w:val="B4129AD6"/>
    <w:lvl w:ilvl="0" w:tplc="D512BB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B635940"/>
    <w:multiLevelType w:val="hybridMultilevel"/>
    <w:tmpl w:val="BB508AC2"/>
    <w:lvl w:ilvl="0" w:tplc="E53E09D0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057552C"/>
    <w:multiLevelType w:val="hybridMultilevel"/>
    <w:tmpl w:val="F698B43A"/>
    <w:lvl w:ilvl="0" w:tplc="16CE1D5E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5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5A7D"/>
    <w:rsid w:val="0000026C"/>
    <w:rsid w:val="00003432"/>
    <w:rsid w:val="00006106"/>
    <w:rsid w:val="00015BEB"/>
    <w:rsid w:val="00084411"/>
    <w:rsid w:val="00084CC5"/>
    <w:rsid w:val="00085ECA"/>
    <w:rsid w:val="000A1BE4"/>
    <w:rsid w:val="000C4F04"/>
    <w:rsid w:val="000C6194"/>
    <w:rsid w:val="000D01CA"/>
    <w:rsid w:val="00100AEB"/>
    <w:rsid w:val="00120B77"/>
    <w:rsid w:val="0012169C"/>
    <w:rsid w:val="00122C4C"/>
    <w:rsid w:val="0013383F"/>
    <w:rsid w:val="00136AA4"/>
    <w:rsid w:val="0018468A"/>
    <w:rsid w:val="00187175"/>
    <w:rsid w:val="001B713E"/>
    <w:rsid w:val="001F0333"/>
    <w:rsid w:val="002314D9"/>
    <w:rsid w:val="00247439"/>
    <w:rsid w:val="002629B2"/>
    <w:rsid w:val="002632BA"/>
    <w:rsid w:val="00281EA6"/>
    <w:rsid w:val="0028257A"/>
    <w:rsid w:val="002A1445"/>
    <w:rsid w:val="002B1E1F"/>
    <w:rsid w:val="002B323C"/>
    <w:rsid w:val="002E5466"/>
    <w:rsid w:val="003273FF"/>
    <w:rsid w:val="00344158"/>
    <w:rsid w:val="00346469"/>
    <w:rsid w:val="00347D2F"/>
    <w:rsid w:val="00355EB6"/>
    <w:rsid w:val="00356DAB"/>
    <w:rsid w:val="00362AB8"/>
    <w:rsid w:val="003A3159"/>
    <w:rsid w:val="003B7320"/>
    <w:rsid w:val="0040524A"/>
    <w:rsid w:val="00413928"/>
    <w:rsid w:val="004201F2"/>
    <w:rsid w:val="00421EA9"/>
    <w:rsid w:val="00434F47"/>
    <w:rsid w:val="00454A75"/>
    <w:rsid w:val="004A5421"/>
    <w:rsid w:val="004B2606"/>
    <w:rsid w:val="004D165A"/>
    <w:rsid w:val="004F2468"/>
    <w:rsid w:val="004F647C"/>
    <w:rsid w:val="005133EA"/>
    <w:rsid w:val="00516440"/>
    <w:rsid w:val="00520583"/>
    <w:rsid w:val="00530FC1"/>
    <w:rsid w:val="00547B18"/>
    <w:rsid w:val="0055597B"/>
    <w:rsid w:val="00570AC6"/>
    <w:rsid w:val="00575DEA"/>
    <w:rsid w:val="005854AE"/>
    <w:rsid w:val="005862EB"/>
    <w:rsid w:val="00593DCE"/>
    <w:rsid w:val="005A24FE"/>
    <w:rsid w:val="005C6113"/>
    <w:rsid w:val="00614E53"/>
    <w:rsid w:val="006308A6"/>
    <w:rsid w:val="00654E36"/>
    <w:rsid w:val="00665B21"/>
    <w:rsid w:val="006B754D"/>
    <w:rsid w:val="006C73A8"/>
    <w:rsid w:val="006D2B07"/>
    <w:rsid w:val="00701020"/>
    <w:rsid w:val="00705C3C"/>
    <w:rsid w:val="00711FFC"/>
    <w:rsid w:val="00735021"/>
    <w:rsid w:val="007566FE"/>
    <w:rsid w:val="00776104"/>
    <w:rsid w:val="007932B5"/>
    <w:rsid w:val="00793BCC"/>
    <w:rsid w:val="00796114"/>
    <w:rsid w:val="0082611B"/>
    <w:rsid w:val="00831509"/>
    <w:rsid w:val="00837AE0"/>
    <w:rsid w:val="00883A6A"/>
    <w:rsid w:val="008941E2"/>
    <w:rsid w:val="008B521B"/>
    <w:rsid w:val="008C16C6"/>
    <w:rsid w:val="008D70CD"/>
    <w:rsid w:val="008F2436"/>
    <w:rsid w:val="008F58EB"/>
    <w:rsid w:val="008F5A7D"/>
    <w:rsid w:val="0090670D"/>
    <w:rsid w:val="00935241"/>
    <w:rsid w:val="00940071"/>
    <w:rsid w:val="009479BA"/>
    <w:rsid w:val="0095446F"/>
    <w:rsid w:val="00961475"/>
    <w:rsid w:val="009654B9"/>
    <w:rsid w:val="0098662F"/>
    <w:rsid w:val="009961E2"/>
    <w:rsid w:val="009A4132"/>
    <w:rsid w:val="009B095A"/>
    <w:rsid w:val="009B361A"/>
    <w:rsid w:val="009B40F1"/>
    <w:rsid w:val="009D162A"/>
    <w:rsid w:val="009D4C1E"/>
    <w:rsid w:val="009F394E"/>
    <w:rsid w:val="00A01892"/>
    <w:rsid w:val="00A4696B"/>
    <w:rsid w:val="00A7767E"/>
    <w:rsid w:val="00A963A0"/>
    <w:rsid w:val="00AC409B"/>
    <w:rsid w:val="00AD171C"/>
    <w:rsid w:val="00AD3FCC"/>
    <w:rsid w:val="00AD4A29"/>
    <w:rsid w:val="00AF0FA3"/>
    <w:rsid w:val="00AF2AA0"/>
    <w:rsid w:val="00AF4B2D"/>
    <w:rsid w:val="00AF5689"/>
    <w:rsid w:val="00AF7944"/>
    <w:rsid w:val="00B01C10"/>
    <w:rsid w:val="00B033BC"/>
    <w:rsid w:val="00B11948"/>
    <w:rsid w:val="00B83CC8"/>
    <w:rsid w:val="00B84E2D"/>
    <w:rsid w:val="00B96366"/>
    <w:rsid w:val="00BA5AA5"/>
    <w:rsid w:val="00BC0428"/>
    <w:rsid w:val="00BF3DBD"/>
    <w:rsid w:val="00C4700E"/>
    <w:rsid w:val="00C67B75"/>
    <w:rsid w:val="00C67E83"/>
    <w:rsid w:val="00C74EDC"/>
    <w:rsid w:val="00C83D3B"/>
    <w:rsid w:val="00CA1560"/>
    <w:rsid w:val="00CC0F99"/>
    <w:rsid w:val="00D04446"/>
    <w:rsid w:val="00D052EB"/>
    <w:rsid w:val="00D0589A"/>
    <w:rsid w:val="00D07DCA"/>
    <w:rsid w:val="00D155B3"/>
    <w:rsid w:val="00D66110"/>
    <w:rsid w:val="00D714F6"/>
    <w:rsid w:val="00D76EF5"/>
    <w:rsid w:val="00DC3C85"/>
    <w:rsid w:val="00DD30A0"/>
    <w:rsid w:val="00DE2602"/>
    <w:rsid w:val="00E07D90"/>
    <w:rsid w:val="00E33F59"/>
    <w:rsid w:val="00E41EC2"/>
    <w:rsid w:val="00E45134"/>
    <w:rsid w:val="00E46EE5"/>
    <w:rsid w:val="00E52846"/>
    <w:rsid w:val="00E905D2"/>
    <w:rsid w:val="00EB0290"/>
    <w:rsid w:val="00EC35F7"/>
    <w:rsid w:val="00ED4C0F"/>
    <w:rsid w:val="00EF0438"/>
    <w:rsid w:val="00F05B76"/>
    <w:rsid w:val="00F4118C"/>
    <w:rsid w:val="00F6729B"/>
    <w:rsid w:val="00FA23B5"/>
    <w:rsid w:val="00FD143D"/>
    <w:rsid w:val="00FD683C"/>
    <w:rsid w:val="00FE59A4"/>
    <w:rsid w:val="00FF6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"/>
    <w:rsid w:val="00796114"/>
    <w:rPr>
      <w:sz w:val="18"/>
      <w:szCs w:val="18"/>
    </w:rPr>
  </w:style>
  <w:style w:type="character" w:customStyle="1" w:styleId="Char">
    <w:name w:val="批注框文本 Char"/>
    <w:basedOn w:val="a0"/>
    <w:link w:val="a5"/>
    <w:rsid w:val="00796114"/>
    <w:rPr>
      <w:kern w:val="2"/>
      <w:sz w:val="18"/>
      <w:szCs w:val="18"/>
    </w:rPr>
  </w:style>
  <w:style w:type="paragraph" w:styleId="a6">
    <w:name w:val="Normal (Web)"/>
    <w:basedOn w:val="a"/>
    <w:uiPriority w:val="99"/>
    <w:unhideWhenUsed/>
    <w:rsid w:val="00D052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3B73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B73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"/>
    <w:rsid w:val="00796114"/>
    <w:rPr>
      <w:sz w:val="18"/>
      <w:szCs w:val="18"/>
    </w:rPr>
  </w:style>
  <w:style w:type="character" w:customStyle="1" w:styleId="Char">
    <w:name w:val="批注框文本 Char"/>
    <w:basedOn w:val="a0"/>
    <w:link w:val="a5"/>
    <w:rsid w:val="00796114"/>
    <w:rPr>
      <w:kern w:val="2"/>
      <w:sz w:val="18"/>
      <w:szCs w:val="18"/>
    </w:rPr>
  </w:style>
  <w:style w:type="paragraph" w:styleId="a6">
    <w:name w:val="Normal (Web)"/>
    <w:basedOn w:val="a"/>
    <w:uiPriority w:val="99"/>
    <w:unhideWhenUsed/>
    <w:rsid w:val="00D052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2.xml"/><Relationship Id="rId19" Type="http://schemas.openxmlformats.org/officeDocument/2006/relationships/image" Target="media/image5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1DC110-B6F3-4022-8664-470E23CF6E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637</Words>
  <Characters>378</Characters>
  <Application>Microsoft Office Word</Application>
  <DocSecurity>0</DocSecurity>
  <Lines>3</Lines>
  <Paragraphs>2</Paragraphs>
  <ScaleCrop>false</ScaleCrop>
  <Company>Sky123.Org</Company>
  <LinksUpToDate>false</LinksUpToDate>
  <CharactersWithSpaces>1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creator>Sky123.Org</dc:creator>
  <cp:lastModifiedBy>AutoBVT</cp:lastModifiedBy>
  <cp:revision>4</cp:revision>
  <dcterms:created xsi:type="dcterms:W3CDTF">2020-12-02T12:56:00Z</dcterms:created>
  <dcterms:modified xsi:type="dcterms:W3CDTF">2020-12-02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